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76C7" w:rsidRDefault="002B11AA" w:rsidP="0095391D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TRƯỜNG THCS NGUYỄN VĂN CỪ</w:t>
      </w:r>
    </w:p>
    <w:p w:rsidR="002B11AA" w:rsidRDefault="002B11AA" w:rsidP="002B11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B11AA" w:rsidRPr="002B11AA" w:rsidRDefault="002B11AA" w:rsidP="002B11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B11AA">
        <w:rPr>
          <w:rFonts w:ascii="Times New Roman" w:hAnsi="Times New Roman" w:cs="Times New Roman"/>
          <w:b/>
          <w:bCs/>
          <w:sz w:val="28"/>
          <w:szCs w:val="28"/>
        </w:rPr>
        <w:t>TOÁN 9-TUẦN 24 (06/4-11/4/2020)</w:t>
      </w:r>
    </w:p>
    <w:tbl>
      <w:tblPr>
        <w:tblW w:w="9747" w:type="dxa"/>
        <w:jc w:val="center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tblBorders>
        <w:tblLook w:val="0000" w:firstRow="0" w:lastRow="0" w:firstColumn="0" w:lastColumn="0" w:noHBand="0" w:noVBand="0"/>
      </w:tblPr>
      <w:tblGrid>
        <w:gridCol w:w="9747"/>
      </w:tblGrid>
      <w:tr w:rsidR="004755F2" w:rsidRPr="001235C8" w:rsidTr="008E44D0">
        <w:trPr>
          <w:cantSplit/>
          <w:jc w:val="center"/>
        </w:trPr>
        <w:tc>
          <w:tcPr>
            <w:tcW w:w="97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11AA" w:rsidRDefault="004755F2" w:rsidP="008E68C9">
            <w:pPr>
              <w:pStyle w:val="Tdb"/>
              <w:rPr>
                <w:rFonts w:ascii="Times New Roman" w:hAnsi="Times New Roman" w:cs="Times New Roman"/>
                <w:bCs w:val="0"/>
                <w:w w:val="120"/>
              </w:rPr>
            </w:pPr>
            <w:r>
              <w:rPr>
                <w:rFonts w:ascii="Times New Roman" w:hAnsi="Times New Roman" w:cs="Times New Roman"/>
                <w:bCs w:val="0"/>
                <w:w w:val="120"/>
              </w:rPr>
              <w:t xml:space="preserve">               </w:t>
            </w:r>
          </w:p>
          <w:p w:rsidR="004755F2" w:rsidRPr="001235C8" w:rsidRDefault="004755F2" w:rsidP="008E68C9">
            <w:pPr>
              <w:pStyle w:val="Tdb"/>
              <w:rPr>
                <w:rFonts w:ascii="Times New Roman" w:hAnsi="Times New Roman" w:cs="Times New Roman"/>
                <w:w w:val="120"/>
              </w:rPr>
            </w:pPr>
            <w:r>
              <w:rPr>
                <w:rFonts w:ascii="Times New Roman" w:hAnsi="Times New Roman" w:cs="Times New Roman"/>
                <w:bCs w:val="0"/>
                <w:w w:val="120"/>
              </w:rPr>
              <w:t xml:space="preserve"> </w:t>
            </w:r>
            <w:r w:rsidRPr="001235C8">
              <w:rPr>
                <w:rFonts w:ascii="Times New Roman" w:hAnsi="Times New Roman" w:cs="Times New Roman"/>
                <w:bCs w:val="0"/>
                <w:w w:val="120"/>
              </w:rPr>
              <w:t>GÓCTẠO BỞI TIA TIẾP TUYẾN VÀ DÂY CUNG</w:t>
            </w:r>
          </w:p>
        </w:tc>
      </w:tr>
    </w:tbl>
    <w:p w:rsidR="008E44D0" w:rsidRDefault="008E44D0" w:rsidP="008E44D0">
      <w:pPr>
        <w:rPr>
          <w:rFonts w:ascii="Times New Roman" w:hAnsi="Times New Roman" w:cs="Times New Roman"/>
          <w:bCs/>
          <w:w w:val="120"/>
          <w:sz w:val="36"/>
          <w:szCs w:val="36"/>
        </w:rPr>
      </w:pPr>
    </w:p>
    <w:p w:rsidR="008E44D0" w:rsidRPr="002B11AA" w:rsidRDefault="008E44D0" w:rsidP="002B11AA">
      <w:pPr>
        <w:rPr>
          <w:rFonts w:ascii="Times New Roman" w:hAnsi="Times New Roman" w:cs="Times New Roman"/>
          <w:bCs/>
          <w:w w:val="120"/>
          <w:sz w:val="36"/>
          <w:szCs w:val="36"/>
        </w:rPr>
      </w:pPr>
      <w:r>
        <w:rPr>
          <w:rFonts w:ascii="Times New Roman" w:hAnsi="Times New Roman" w:cs="Times New Roman"/>
          <w:bCs/>
          <w:w w:val="120"/>
          <w:sz w:val="36"/>
          <w:szCs w:val="36"/>
        </w:rPr>
        <w:t>Các em vào đường link  này xem bài giảng tiết 1  nhé</w:t>
      </w:r>
    </w:p>
    <w:p w:rsidR="008E44D0" w:rsidRDefault="001D1F6E" w:rsidP="002B11AA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hyperlink r:id="rId7" w:history="1">
        <w:r w:rsidR="008E44D0" w:rsidRPr="00D42903">
          <w:rPr>
            <w:rStyle w:val="Hyperlink"/>
            <w:rFonts w:ascii="Times New Roman" w:hAnsi="Times New Roman" w:cs="Times New Roman"/>
            <w:b/>
            <w:bCs/>
            <w:sz w:val="28"/>
            <w:szCs w:val="28"/>
          </w:rPr>
          <w:t>https://www.youtube.com/watch?v=nVZD4Qo79XM</w:t>
        </w:r>
      </w:hyperlink>
    </w:p>
    <w:p w:rsidR="008E44D0" w:rsidRDefault="008E44D0" w:rsidP="002B11AA">
      <w:pPr>
        <w:rPr>
          <w:rFonts w:ascii="Times New Roman" w:hAnsi="Times New Roman" w:cs="Times New Roman"/>
          <w:bCs/>
          <w:w w:val="120"/>
          <w:sz w:val="36"/>
          <w:szCs w:val="36"/>
        </w:rPr>
      </w:pPr>
      <w:r>
        <w:rPr>
          <w:rFonts w:ascii="Times New Roman" w:hAnsi="Times New Roman" w:cs="Times New Roman"/>
          <w:bCs/>
          <w:w w:val="120"/>
          <w:sz w:val="36"/>
          <w:szCs w:val="36"/>
        </w:rPr>
        <w:t>Các em vào đường link  này xem bài giảng tiết 2  nhé</w:t>
      </w:r>
    </w:p>
    <w:p w:rsidR="008E44D0" w:rsidRPr="008E44D0" w:rsidRDefault="008E44D0" w:rsidP="002B11AA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8E44D0">
        <w:rPr>
          <w:rFonts w:ascii="Times New Roman" w:hAnsi="Times New Roman" w:cs="Times New Roman"/>
          <w:b/>
          <w:bCs/>
          <w:sz w:val="32"/>
          <w:szCs w:val="32"/>
          <w:u w:val="single"/>
        </w:rPr>
        <w:t>https://www.youtube.com/watch?v=Qg0ANw3PZpQ</w:t>
      </w:r>
    </w:p>
    <w:p w:rsidR="008E44D0" w:rsidRDefault="008E44D0" w:rsidP="004755F2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8E44D0" w:rsidRDefault="008E44D0" w:rsidP="004755F2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4755F2" w:rsidRPr="00E44F73" w:rsidRDefault="004755F2" w:rsidP="004755F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I: </w:t>
      </w:r>
      <w:r w:rsidRPr="00E44F73">
        <w:rPr>
          <w:rFonts w:ascii="Times New Roman" w:hAnsi="Times New Roman" w:cs="Times New Roman"/>
          <w:b/>
          <w:bCs/>
          <w:sz w:val="28"/>
          <w:szCs w:val="28"/>
        </w:rPr>
        <w:t>Kiến thức</w:t>
      </w:r>
      <w:r w:rsidR="00DD11A8">
        <w:rPr>
          <w:rFonts w:ascii="Times New Roman" w:hAnsi="Times New Roman" w:cs="Times New Roman"/>
          <w:b/>
          <w:bCs/>
          <w:sz w:val="28"/>
          <w:szCs w:val="28"/>
        </w:rPr>
        <w:t xml:space="preserve"> Cần Nhớ: </w:t>
      </w:r>
      <w:r w:rsidRPr="00E44F73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4755F2" w:rsidRDefault="004755F2" w:rsidP="0095391D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95391D" w:rsidRPr="004755F2" w:rsidRDefault="0095391D" w:rsidP="004755F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755F2">
        <w:rPr>
          <w:rFonts w:ascii="Times New Roman" w:hAnsi="Times New Roman" w:cs="Times New Roman"/>
          <w:b/>
          <w:bCs/>
          <w:sz w:val="28"/>
          <w:szCs w:val="28"/>
          <w:u w:val="single"/>
        </w:rPr>
        <w:t>Khái niệm góc tạo bởi tia tiếp tuyến và dây cung</w:t>
      </w:r>
    </w:p>
    <w:p w:rsidR="004755F2" w:rsidRPr="004755F2" w:rsidRDefault="004755F2" w:rsidP="004755F2">
      <w:pPr>
        <w:pStyle w:val="ListParagraph"/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 w:rsidRPr="004755F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55F2" w:rsidRPr="004755F2" w:rsidRDefault="004755F2" w:rsidP="004755F2">
      <w:pPr>
        <w:spacing w:before="40" w:after="40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5391D" w:rsidRPr="0086000B" w:rsidRDefault="0095391D" w:rsidP="0095391D">
      <w:pPr>
        <w:jc w:val="center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object w:dxaOrig="2805" w:dyaOrig="2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85pt;height:112.05pt" o:ole="">
            <v:imagedata r:id="rId8" o:title=""/>
          </v:shape>
          <o:OLEObject Type="Embed" ProgID="PBrush" ShapeID="_x0000_i1025" DrawAspect="Content" ObjectID="_1647622767" r:id="rId9"/>
        </w:object>
      </w:r>
    </w:p>
    <w:p w:rsidR="002D5405" w:rsidRDefault="0095391D" w:rsidP="0095391D">
      <w:pPr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10C612" wp14:editId="558B6A58">
                <wp:simplePos x="0" y="0"/>
                <wp:positionH relativeFrom="column">
                  <wp:posOffset>4248150</wp:posOffset>
                </wp:positionH>
                <wp:positionV relativeFrom="paragraph">
                  <wp:posOffset>287020</wp:posOffset>
                </wp:positionV>
                <wp:extent cx="212725" cy="52705"/>
                <wp:effectExtent l="19050" t="19050" r="15875" b="23495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B4F5E3" id="Freeform 5" o:spid="_x0000_s1026" style="position:absolute;margin-left:334.5pt;margin-top:22.6pt;width:16.75pt;height:4.15pt;rotation:-487701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538663" wp14:editId="63573172">
                <wp:simplePos x="0" y="0"/>
                <wp:positionH relativeFrom="column">
                  <wp:posOffset>970775</wp:posOffset>
                </wp:positionH>
                <wp:positionV relativeFrom="paragraph">
                  <wp:posOffset>282014</wp:posOffset>
                </wp:positionV>
                <wp:extent cx="212725" cy="52705"/>
                <wp:effectExtent l="19050" t="19050" r="15875" b="23495"/>
                <wp:wrapNone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25B03" id="Freeform 6" o:spid="_x0000_s1026" style="position:absolute;margin-left:76.45pt;margin-top:22.2pt;width:16.75pt;height:4.15pt;rotation:-487701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72920</wp:posOffset>
                </wp:positionH>
                <wp:positionV relativeFrom="paragraph">
                  <wp:posOffset>742315</wp:posOffset>
                </wp:positionV>
                <wp:extent cx="212725" cy="52705"/>
                <wp:effectExtent l="10795" t="12700" r="14605" b="10795"/>
                <wp:wrapNone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6BD8CE" id="Freeform 4" o:spid="_x0000_s1026" style="position:absolute;margin-left:139.6pt;margin-top:58.45pt;width:16.75pt;height:4.15pt;rotation:-487701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91945</wp:posOffset>
                </wp:positionH>
                <wp:positionV relativeFrom="paragraph">
                  <wp:posOffset>989965</wp:posOffset>
                </wp:positionV>
                <wp:extent cx="212725" cy="52705"/>
                <wp:effectExtent l="10795" t="12700" r="14605" b="10795"/>
                <wp:wrapNone/>
                <wp:docPr id="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E28B0" id="Freeform 3" o:spid="_x0000_s1026" style="position:absolute;margin-left:125.35pt;margin-top:77.95pt;width:16.75pt;height:4.15pt;rotation:-487701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20320</wp:posOffset>
                </wp:positionV>
                <wp:extent cx="212725" cy="52705"/>
                <wp:effectExtent l="1905" t="14605" r="13970" b="8890"/>
                <wp:wrapNone/>
                <wp:docPr id="2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23BA97" id="Freeform 2" o:spid="_x0000_s1026" style="position:absolute;margin-left:11.4pt;margin-top:1.6pt;width:16.75pt;height:4.15pt;rotation:-487701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01370</wp:posOffset>
                </wp:positionH>
                <wp:positionV relativeFrom="paragraph">
                  <wp:posOffset>18415</wp:posOffset>
                </wp:positionV>
                <wp:extent cx="212725" cy="52705"/>
                <wp:effectExtent l="10795" t="12700" r="14605" b="10795"/>
                <wp:wrapNone/>
                <wp:docPr id="1" name="Freefor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146E2" id="Freeform 1" o:spid="_x0000_s1026" style="position:absolute;margin-left:63.1pt;margin-top:1.45pt;width:16.75pt;height:4.15pt;rotation:-487701fd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O4t6gMAAAc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- </w:t>
      </w:r>
      <w:r w:rsidRPr="0086000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580" w:dyaOrig="360">
          <v:shape id="_x0000_i1026" type="#_x0000_t75" style="width:29.45pt;height:18.15pt" o:ole="">
            <v:imagedata r:id="rId10" o:title=""/>
          </v:shape>
          <o:OLEObject Type="Embed" ProgID="Equation.DSMT4" ShapeID="_x0000_i1026" DrawAspect="Content" ObjectID="_1647622768" r:id="rId11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và </w:t>
      </w:r>
      <w:r w:rsidRPr="0086000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80" w:dyaOrig="420">
          <v:shape id="_x0000_i1027" type="#_x0000_t75" style="width:29.45pt;height:20.65pt" o:ole="">
            <v:imagedata r:id="rId12" o:title=""/>
          </v:shape>
          <o:OLEObject Type="Embed" ProgID="Equation.DSMT4" ShapeID="_x0000_i1027" DrawAspect="Content" ObjectID="_1647622769" r:id="rId13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là góc tạo bởi tia tiếp tuyến và dây cung. Cung nhỏ </w:t>
      </w:r>
      <w:r w:rsidRPr="0086000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420" w:dyaOrig="360">
          <v:shape id="_x0000_i1028" type="#_x0000_t75" style="width:20.65pt;height:18.15pt" o:ole="">
            <v:imagedata r:id="rId14" o:title=""/>
          </v:shape>
          <o:OLEObject Type="Embed" ProgID="Equation.DSMT4" ShapeID="_x0000_i1028" DrawAspect="Content" ObjectID="_1647622770" r:id="rId15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là cung bị chắn của góc </w:t>
      </w:r>
      <w:r w:rsidRPr="0086000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580" w:dyaOrig="360">
          <v:shape id="_x0000_i1029" type="#_x0000_t75" style="width:29.45pt;height:18.15pt" o:ole="">
            <v:imagedata r:id="rId10" o:title=""/>
          </v:shape>
          <o:OLEObject Type="Embed" ProgID="Equation.DSMT4" ShapeID="_x0000_i1029" DrawAspect="Content" ObjectID="_1647622771" r:id="rId16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. Cung lớn </w:t>
      </w:r>
      <w:r w:rsidRPr="0086000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420" w:dyaOrig="360">
          <v:shape id="_x0000_i1030" type="#_x0000_t75" style="width:20.65pt;height:18.15pt" o:ole="">
            <v:imagedata r:id="rId14" o:title=""/>
          </v:shape>
          <o:OLEObject Type="Embed" ProgID="Equation.DSMT4" ShapeID="_x0000_i1030" DrawAspect="Content" ObjectID="_1647622772" r:id="rId17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là cung bị chắn của góc </w:t>
      </w:r>
      <w:r w:rsidRPr="0086000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80" w:dyaOrig="420">
          <v:shape id="_x0000_i1031" type="#_x0000_t75" style="width:29.45pt;height:20.65pt" o:ole="">
            <v:imagedata r:id="rId18" o:title=""/>
          </v:shape>
          <o:OLEObject Type="Embed" ProgID="Equation.DSMT4" ShapeID="_x0000_i1031" DrawAspect="Content" ObjectID="_1647622773" r:id="rId19"/>
        </w:object>
      </w:r>
      <w:r w:rsidRPr="0086000B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95391D" w:rsidRDefault="0095391D" w:rsidP="009539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ái Niệm : Góc</w:t>
      </w:r>
      <w:r w:rsidRPr="0086000B">
        <w:rPr>
          <w:rFonts w:ascii="Times New Roman" w:hAnsi="Times New Roman" w:cs="Times New Roman"/>
          <w:sz w:val="28"/>
          <w:szCs w:val="28"/>
        </w:rPr>
        <w:t xml:space="preserve"> Có đỉnh nằm trên đường tròn là tiếp điểm. Có một cạnh là dây cung, một cạnh là một tia tiếp tuyến.</w:t>
      </w:r>
      <w:r>
        <w:rPr>
          <w:rFonts w:ascii="Times New Roman" w:hAnsi="Times New Roman" w:cs="Times New Roman"/>
          <w:sz w:val="28"/>
          <w:szCs w:val="28"/>
        </w:rPr>
        <w:t xml:space="preserve"> Được gọi là góc tạo bởi tia tiếp tuyến và dây cung</w:t>
      </w:r>
    </w:p>
    <w:p w:rsidR="0095391D" w:rsidRDefault="0095391D" w:rsidP="0095391D">
      <w:pPr>
        <w:jc w:val="both"/>
        <w:rPr>
          <w:rFonts w:ascii="Times New Roman" w:hAnsi="Times New Roman" w:cs="Times New Roman"/>
          <w:color w:val="FFFFFF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êu cầu HS t</w:t>
      </w:r>
      <w:r w:rsidRPr="0086000B">
        <w:rPr>
          <w:rFonts w:ascii="Times New Roman" w:hAnsi="Times New Roman" w:cs="Times New Roman"/>
          <w:sz w:val="28"/>
          <w:szCs w:val="28"/>
        </w:rPr>
        <w:t>rả lời bài tập</w:t>
      </w:r>
      <w:r w:rsidRPr="0086000B">
        <w:rPr>
          <w:rFonts w:ascii="Times New Roman" w:hAnsi="Times New Roman" w:cs="Times New Roman"/>
          <w:color w:val="FFFFFF"/>
          <w:sz w:val="28"/>
          <w:szCs w:val="28"/>
          <w:highlight w:val="black"/>
        </w:rPr>
        <w:t>?1</w:t>
      </w:r>
    </w:p>
    <w:p w:rsidR="0095391D" w:rsidRPr="0086000B" w:rsidRDefault="0095391D" w:rsidP="009539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5391D" w:rsidRPr="0086000B" w:rsidRDefault="0095391D" w:rsidP="0095391D">
      <w:pPr>
        <w:jc w:val="both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t>- Thảo luận nhóm bài tập</w:t>
      </w:r>
      <w:r w:rsidRPr="0086000B">
        <w:rPr>
          <w:rFonts w:ascii="Times New Roman" w:hAnsi="Times New Roman" w:cs="Times New Roman"/>
          <w:color w:val="FFFFFF"/>
          <w:sz w:val="28"/>
          <w:szCs w:val="28"/>
          <w:highlight w:val="black"/>
        </w:rPr>
        <w:t>?2</w:t>
      </w:r>
    </w:p>
    <w:p w:rsidR="0095391D" w:rsidRDefault="0095391D" w:rsidP="002B11AA">
      <w:pPr>
        <w:jc w:val="center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object w:dxaOrig="1860" w:dyaOrig="1845">
          <v:shape id="_x0000_i1032" type="#_x0000_t75" style="width:118.95pt;height:114.55pt" o:ole="">
            <v:imagedata r:id="rId20" o:title=""/>
          </v:shape>
          <o:OLEObject Type="Embed" ProgID="PBrush" ShapeID="_x0000_i1032" DrawAspect="Content" ObjectID="_1647622774" r:id="rId21"/>
        </w:object>
      </w:r>
    </w:p>
    <w:p w:rsidR="0095391D" w:rsidRDefault="0095391D" w:rsidP="009539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5391D" w:rsidRPr="0086000B" w:rsidRDefault="0095391D" w:rsidP="009539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86000B">
        <w:rPr>
          <w:rFonts w:ascii="Times New Roman" w:hAnsi="Times New Roman" w:cs="Times New Roman"/>
          <w:b/>
          <w:bCs/>
          <w:sz w:val="28"/>
          <w:szCs w:val="28"/>
          <w:u w:val="single"/>
        </w:rPr>
        <w:t>. Định lí</w:t>
      </w:r>
      <w:r w:rsidRPr="0086000B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</w:p>
    <w:p w:rsidR="0095391D" w:rsidRPr="0086000B" w:rsidRDefault="0095391D" w:rsidP="002B11AA">
      <w:pPr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b/>
          <w:i/>
          <w:sz w:val="28"/>
          <w:szCs w:val="28"/>
          <w:u w:val="single"/>
        </w:rPr>
        <w:t>Định lí:</w:t>
      </w:r>
      <w:r w:rsidRPr="0086000B">
        <w:rPr>
          <w:rFonts w:ascii="Times New Roman" w:hAnsi="Times New Roman" w:cs="Times New Roman"/>
          <w:sz w:val="28"/>
          <w:szCs w:val="28"/>
        </w:rPr>
        <w:t xml:space="preserve"> Góc tạo bởi tia tiếp tuyến và dây cung bằng một nửa số đo cung bị chắn.</w:t>
      </w:r>
    </w:p>
    <w:p w:rsidR="0095391D" w:rsidRPr="0086000B" w:rsidRDefault="0095391D" w:rsidP="009539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5391D" w:rsidRPr="0086000B" w:rsidRDefault="0095391D" w:rsidP="0095391D">
      <w:pPr>
        <w:rPr>
          <w:rFonts w:ascii="Times New Roman" w:hAnsi="Times New Roman" w:cs="Times New Roman"/>
          <w:b/>
          <w:sz w:val="28"/>
          <w:szCs w:val="28"/>
        </w:rPr>
      </w:pPr>
      <w:r w:rsidRPr="0086000B">
        <w:rPr>
          <w:rFonts w:ascii="Times New Roman" w:hAnsi="Times New Roman" w:cs="Times New Roman"/>
          <w:b/>
          <w:sz w:val="28"/>
          <w:szCs w:val="28"/>
          <w:u w:val="single"/>
        </w:rPr>
        <w:t>3. Hệ quả</w:t>
      </w:r>
    </w:p>
    <w:p w:rsidR="0095391D" w:rsidRDefault="0095391D" w:rsidP="0095391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86000B">
        <w:rPr>
          <w:rFonts w:ascii="Times New Roman" w:hAnsi="Times New Roman" w:cs="Times New Roman"/>
          <w:b/>
          <w:i/>
          <w:sz w:val="28"/>
          <w:szCs w:val="28"/>
        </w:rPr>
        <w:t>Trong một đường tròn, góc tạo bởi tia tiếp tuyến và dây cung và góc nội tiếp cùng chắn một cung thì bằng nhau.</w:t>
      </w:r>
    </w:p>
    <w:p w:rsidR="004755F2" w:rsidRDefault="004755F2" w:rsidP="0095391D">
      <w:pPr>
        <w:spacing w:before="40" w:after="40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</w:rPr>
        <w:t>II: Bài Tập</w:t>
      </w:r>
    </w:p>
    <w:p w:rsidR="0095391D" w:rsidRPr="0086000B" w:rsidRDefault="0095391D" w:rsidP="0095391D">
      <w:pPr>
        <w:spacing w:before="40" w:after="40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86000B">
        <w:rPr>
          <w:rFonts w:ascii="Times New Roman" w:hAnsi="Times New Roman" w:cs="Times New Roman"/>
          <w:b/>
          <w:noProof/>
          <w:sz w:val="28"/>
          <w:szCs w:val="28"/>
          <w:u w:val="single"/>
        </w:rPr>
        <w:t>Bài 27 trang 79 SGK</w:t>
      </w:r>
    </w:p>
    <w:p w:rsidR="0095391D" w:rsidRDefault="0095391D" w:rsidP="002B11AA">
      <w:pPr>
        <w:spacing w:before="40" w:after="40"/>
        <w:jc w:val="center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object w:dxaOrig="2385" w:dyaOrig="2010">
          <v:shape id="_x0000_i1033" type="#_x0000_t75" style="width:153.4pt;height:139.6pt" o:ole="">
            <v:imagedata r:id="rId22" o:title=""/>
          </v:shape>
          <o:OLEObject Type="Embed" ProgID="PBrush" ShapeID="_x0000_i1033" DrawAspect="Content" ObjectID="_1647622775" r:id="rId23"/>
        </w:object>
      </w:r>
    </w:p>
    <w:p w:rsidR="000976C7" w:rsidRDefault="000976C7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B74F249" wp14:editId="607FA5BF">
                <wp:simplePos x="0" y="0"/>
                <wp:positionH relativeFrom="column">
                  <wp:posOffset>1755140</wp:posOffset>
                </wp:positionH>
                <wp:positionV relativeFrom="paragraph">
                  <wp:posOffset>196215</wp:posOffset>
                </wp:positionV>
                <wp:extent cx="212725" cy="52705"/>
                <wp:effectExtent l="19050" t="19050" r="15875" b="23495"/>
                <wp:wrapNone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CA6035" id="Freeform 15" o:spid="_x0000_s1026" style="position:absolute;margin-left:138.2pt;margin-top:15.45pt;width:16.75pt;height:4.15pt;rotation:-487701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1hg6QMAAAk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3EAF38" wp14:editId="52D4DED2">
                <wp:simplePos x="0" y="0"/>
                <wp:positionH relativeFrom="column">
                  <wp:posOffset>965835</wp:posOffset>
                </wp:positionH>
                <wp:positionV relativeFrom="paragraph">
                  <wp:posOffset>196215</wp:posOffset>
                </wp:positionV>
                <wp:extent cx="212725" cy="52705"/>
                <wp:effectExtent l="19050" t="19050" r="15875" b="23495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B24DD7" id="Freeform 14" o:spid="_x0000_s1026" style="position:absolute;margin-left:76.05pt;margin-top:15.45pt;width:16.75pt;height:4.15pt;rotation:-487701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oEu7AMAAAkJAAAOAAAAZHJzL2Uyb0RvYy54bWysVtmK40YUfQ/kHwo9BtTa5YV2D91eQmAy&#10;M9Ad8lyWSpaIpFKqynb3hPx7Tl3Jst1jQk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="0095391D" w:rsidRPr="0086000B">
        <w:rPr>
          <w:rFonts w:ascii="Times New Roman" w:hAnsi="Times New Roman" w:cs="Times New Roman"/>
          <w:noProof/>
          <w:sz w:val="28"/>
          <w:szCs w:val="28"/>
        </w:rPr>
        <w:t xml:space="preserve">Trong </w:t>
      </w:r>
      <w:r w:rsidR="0095391D" w:rsidRPr="0086000B">
        <w:rPr>
          <w:rFonts w:ascii="Times New Roman" w:hAnsi="Times New Roman" w:cs="Times New Roman"/>
          <w:noProof/>
          <w:sz w:val="28"/>
          <w:szCs w:val="28"/>
        </w:rPr>
        <w:sym w:font="Wingdings 3" w:char="F072"/>
      </w:r>
      <w:r w:rsidR="0095391D" w:rsidRPr="0086000B">
        <w:rPr>
          <w:rFonts w:ascii="Times New Roman" w:hAnsi="Times New Roman" w:cs="Times New Roman"/>
          <w:noProof/>
          <w:sz w:val="28"/>
          <w:szCs w:val="28"/>
        </w:rPr>
        <w:t xml:space="preserve">AOP có PO = OA nên tam giác </w:t>
      </w:r>
      <w:r w:rsidR="0095391D" w:rsidRPr="0086000B">
        <w:rPr>
          <w:rFonts w:ascii="Times New Roman" w:hAnsi="Times New Roman" w:cs="Times New Roman"/>
          <w:noProof/>
          <w:sz w:val="28"/>
          <w:szCs w:val="28"/>
        </w:rPr>
        <w:sym w:font="Wingdings 3" w:char="F072"/>
      </w:r>
      <w:r w:rsidR="0095391D" w:rsidRPr="0086000B">
        <w:rPr>
          <w:rFonts w:ascii="Times New Roman" w:hAnsi="Times New Roman" w:cs="Times New Roman"/>
          <w:noProof/>
          <w:sz w:val="28"/>
          <w:szCs w:val="28"/>
        </w:rPr>
        <w:t xml:space="preserve">AOP cân tại O. </w:t>
      </w:r>
    </w:p>
    <w:p w:rsidR="0095391D" w:rsidRDefault="0095391D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Suy ra: </w:t>
      </w:r>
      <w:r>
        <w:rPr>
          <w:rFonts w:ascii="Times New Roman" w:hAnsi="Times New Roman" w:cs="Times New Roman"/>
          <w:noProof/>
          <w:sz w:val="28"/>
          <w:szCs w:val="28"/>
        </w:rPr>
        <w:t>góc APO= góc PAO</w: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(hai góc ở đáy).</w:t>
      </w:r>
    </w:p>
    <w:p w:rsidR="0095391D" w:rsidRPr="0086000B" w:rsidRDefault="000976C7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AB19361" wp14:editId="196FD445">
                <wp:simplePos x="0" y="0"/>
                <wp:positionH relativeFrom="column">
                  <wp:posOffset>589915</wp:posOffset>
                </wp:positionH>
                <wp:positionV relativeFrom="paragraph">
                  <wp:posOffset>64135</wp:posOffset>
                </wp:positionV>
                <wp:extent cx="212725" cy="52705"/>
                <wp:effectExtent l="19050" t="19050" r="15875" b="2349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47714D" id="Freeform 9" o:spid="_x0000_s1026" style="position:absolute;margin-left:46.45pt;margin-top:5.05pt;width:16.75pt;height:4.15pt;rotation:-487701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</w:p>
    <w:p w:rsidR="0095391D" w:rsidRDefault="0095391D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Mà </w:t>
      </w:r>
      <w:r w:rsidR="000976C7">
        <w:rPr>
          <w:rFonts w:ascii="Times New Roman" w:hAnsi="Times New Roman" w:cs="Times New Roman"/>
          <w:noProof/>
          <w:sz w:val="28"/>
          <w:szCs w:val="28"/>
        </w:rPr>
        <w:t>góc PAO v2 góc PBT</w: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cùng chắn cung nhỏ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BP </w:t>
      </w:r>
      <w:r w:rsidRPr="0086000B">
        <w:rPr>
          <w:rFonts w:ascii="Times New Roman" w:hAnsi="Times New Roman" w:cs="Times New Roman"/>
          <w:noProof/>
          <w:sz w:val="28"/>
          <w:szCs w:val="28"/>
        </w:rPr>
        <w:t xml:space="preserve"> nên </w:t>
      </w:r>
      <w:r>
        <w:rPr>
          <w:rFonts w:ascii="Times New Roman" w:hAnsi="Times New Roman" w:cs="Times New Roman"/>
          <w:noProof/>
          <w:sz w:val="28"/>
          <w:szCs w:val="28"/>
        </w:rPr>
        <w:t>góc PAO=góc PBT</w:t>
      </w:r>
      <w:r w:rsidRPr="0086000B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( Hệ quả)</w:t>
      </w:r>
    </w:p>
    <w:p w:rsidR="0095391D" w:rsidRPr="0086000B" w:rsidRDefault="0095391D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95391D" w:rsidRDefault="0095391D" w:rsidP="0095391D">
      <w:pPr>
        <w:spacing w:before="40" w:after="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000B">
        <w:rPr>
          <w:rFonts w:ascii="Times New Roman" w:hAnsi="Times New Roman" w:cs="Times New Roman"/>
          <w:noProof/>
          <w:sz w:val="28"/>
          <w:szCs w:val="28"/>
        </w:rPr>
        <w:t>Vậy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góc APO= góc PBT</w:t>
      </w:r>
      <w:r w:rsidRPr="0086000B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3B04FF" w:rsidRPr="0086000B" w:rsidRDefault="003B04FF" w:rsidP="003B04F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6000B">
        <w:rPr>
          <w:rFonts w:ascii="Times New Roman" w:hAnsi="Times New Roman" w:cs="Times New Roman"/>
          <w:b/>
          <w:sz w:val="28"/>
          <w:szCs w:val="28"/>
          <w:u w:val="single"/>
        </w:rPr>
        <w:t>Bài 29 trang 79 SGK</w:t>
      </w:r>
    </w:p>
    <w:p w:rsidR="003B04FF" w:rsidRDefault="003B04FF" w:rsidP="003B04FF">
      <w:pPr>
        <w:jc w:val="center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object w:dxaOrig="3015" w:dyaOrig="2025">
          <v:shape id="_x0000_i1034" type="#_x0000_t75" style="width:168.4pt;height:119.6pt" o:ole="">
            <v:imagedata r:id="rId24" o:title=""/>
          </v:shape>
          <o:OLEObject Type="Embed" ProgID="PBrush" ShapeID="_x0000_i1034" DrawAspect="Content" ObjectID="_1647622776" r:id="rId25"/>
        </w:object>
      </w:r>
    </w:p>
    <w:p w:rsidR="003B04FF" w:rsidRDefault="003B04FF" w:rsidP="003B04F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B04FF" w:rsidRPr="0086000B" w:rsidRDefault="00DD11A8" w:rsidP="003B04F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</w:p>
    <w:p w:rsidR="003B04FF" w:rsidRPr="0086000B" w:rsidRDefault="003B04FF" w:rsidP="003B04FF">
      <w:pPr>
        <w:jc w:val="both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t>Ta có:</w:t>
      </w:r>
      <w:r w:rsidR="00DD11A8">
        <w:rPr>
          <w:rFonts w:ascii="Times New Roman" w:hAnsi="Times New Roman" w:cs="Times New Roman"/>
          <w:sz w:val="28"/>
          <w:szCs w:val="28"/>
        </w:rPr>
        <w:t xml:space="preserve"> góc CAB=1/2sđcungAmB</w:t>
      </w:r>
      <w:r w:rsidRPr="0086000B">
        <w:rPr>
          <w:rFonts w:ascii="Times New Roman" w:hAnsi="Times New Roman" w:cs="Times New Roman"/>
          <w:sz w:val="28"/>
          <w:szCs w:val="28"/>
        </w:rPr>
        <w:t xml:space="preserve">  (Vì </w:t>
      </w:r>
      <w:r w:rsidRPr="0086000B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035" type="#_x0000_t75" style="width:30.05pt;height:19.4pt" o:ole="">
            <v:imagedata r:id="rId26" o:title=""/>
          </v:shape>
          <o:OLEObject Type="Embed" ProgID="Equation.DSMT4" ShapeID="_x0000_i1035" DrawAspect="Content" ObjectID="_1647622777" r:id="rId27"/>
        </w:object>
      </w:r>
      <w:r w:rsidRPr="0086000B">
        <w:rPr>
          <w:rFonts w:ascii="Times New Roman" w:hAnsi="Times New Roman" w:cs="Times New Roman"/>
          <w:sz w:val="28"/>
          <w:szCs w:val="28"/>
        </w:rPr>
        <w:t xml:space="preserve"> là góc tạo bởi tia tiếp tuyến và dây cung của đừơng tròn (O'))</w:t>
      </w:r>
    </w:p>
    <w:p w:rsidR="003B04FF" w:rsidRDefault="003B04FF" w:rsidP="002B11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Cung ADB = 1/2cungAmB</w:t>
      </w:r>
      <w:r w:rsidRPr="0086000B">
        <w:rPr>
          <w:rFonts w:ascii="Times New Roman" w:hAnsi="Times New Roman" w:cs="Times New Roman"/>
          <w:sz w:val="28"/>
          <w:szCs w:val="28"/>
        </w:rPr>
        <w:t xml:space="preserve"> (góc nội tiếp của đường tròn (O') chắn</w:t>
      </w:r>
      <w:r>
        <w:rPr>
          <w:rFonts w:ascii="Times New Roman" w:hAnsi="Times New Roman" w:cs="Times New Roman"/>
          <w:sz w:val="28"/>
          <w:szCs w:val="28"/>
        </w:rPr>
        <w:t xml:space="preserve"> cung AmB</w:t>
      </w:r>
      <w:r w:rsidRPr="0086000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B04FF" w:rsidRPr="004A09BE" w:rsidRDefault="003B04FF" w:rsidP="003B04FF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t xml:space="preserve"> </w:t>
      </w:r>
      <w:r w:rsidRPr="004A09BE">
        <w:rPr>
          <w:rFonts w:ascii="Times New Roman" w:hAnsi="Times New Roman" w:cs="Times New Roman"/>
          <w:sz w:val="28"/>
          <w:szCs w:val="28"/>
          <w:lang w:val="fr-FR"/>
        </w:rPr>
        <w:t xml:space="preserve">Suy ra: </w:t>
      </w:r>
      <w:r w:rsidR="00DD11A8">
        <w:rPr>
          <w:rFonts w:ascii="Times New Roman" w:hAnsi="Times New Roman" w:cs="Times New Roman"/>
          <w:sz w:val="28"/>
          <w:szCs w:val="28"/>
          <w:lang w:val="fr-FR"/>
        </w:rPr>
        <w:t>góc CAB= gócADB</w:t>
      </w:r>
      <w:r w:rsidRPr="004A09BE">
        <w:rPr>
          <w:rFonts w:ascii="Times New Roman" w:hAnsi="Times New Roman" w:cs="Times New Roman"/>
          <w:sz w:val="28"/>
          <w:szCs w:val="28"/>
          <w:lang w:val="fr-FR"/>
        </w:rPr>
        <w:t xml:space="preserve"> (1)</w:t>
      </w:r>
    </w:p>
    <w:p w:rsidR="003B04FF" w:rsidRPr="004A09BE" w:rsidRDefault="003B04FF" w:rsidP="003B04FF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4A09BE">
        <w:rPr>
          <w:rFonts w:ascii="Times New Roman" w:hAnsi="Times New Roman" w:cs="Times New Roman"/>
          <w:sz w:val="28"/>
          <w:szCs w:val="28"/>
          <w:lang w:val="fr-FR"/>
        </w:rPr>
        <w:t xml:space="preserve">Tương tự, ta có: </w:t>
      </w:r>
      <w:r w:rsidR="00DD11A8">
        <w:rPr>
          <w:rFonts w:ascii="Times New Roman" w:hAnsi="Times New Roman" w:cs="Times New Roman"/>
          <w:sz w:val="28"/>
          <w:szCs w:val="28"/>
          <w:lang w:val="fr-FR"/>
        </w:rPr>
        <w:t>góc ACB=gócDAB</w:t>
      </w:r>
      <w:r w:rsidRPr="004A09BE">
        <w:rPr>
          <w:rFonts w:ascii="Times New Roman" w:hAnsi="Times New Roman" w:cs="Times New Roman"/>
          <w:sz w:val="28"/>
          <w:szCs w:val="28"/>
          <w:lang w:val="fr-FR"/>
        </w:rPr>
        <w:t xml:space="preserve"> (2)</w:t>
      </w:r>
    </w:p>
    <w:p w:rsidR="003B04FF" w:rsidRPr="004A09BE" w:rsidRDefault="003B04FF" w:rsidP="003B04FF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4A09BE">
        <w:rPr>
          <w:rFonts w:ascii="Times New Roman" w:hAnsi="Times New Roman" w:cs="Times New Roman"/>
          <w:sz w:val="28"/>
          <w:szCs w:val="28"/>
          <w:lang w:val="fr-FR"/>
        </w:rPr>
        <w:t>Từ (1) và (2) suy ra cặp góc thứ ba của hai tam giác ABD và CBA cũng bằng nhau.</w:t>
      </w:r>
    </w:p>
    <w:p w:rsidR="003B04FF" w:rsidRPr="0086000B" w:rsidRDefault="003B04FF" w:rsidP="003B04FF">
      <w:pPr>
        <w:jc w:val="both"/>
        <w:rPr>
          <w:rFonts w:ascii="Times New Roman" w:hAnsi="Times New Roman" w:cs="Times New Roman"/>
          <w:sz w:val="28"/>
          <w:szCs w:val="28"/>
        </w:rPr>
      </w:pPr>
      <w:r w:rsidRPr="0086000B">
        <w:rPr>
          <w:rFonts w:ascii="Times New Roman" w:hAnsi="Times New Roman" w:cs="Times New Roman"/>
          <w:sz w:val="28"/>
          <w:szCs w:val="28"/>
        </w:rPr>
        <w:t xml:space="preserve">Vậy </w:t>
      </w:r>
      <w:r w:rsidR="00DD11A8">
        <w:rPr>
          <w:rFonts w:ascii="Times New Roman" w:hAnsi="Times New Roman" w:cs="Times New Roman"/>
          <w:sz w:val="28"/>
          <w:szCs w:val="28"/>
        </w:rPr>
        <w:t>Góc CBA = góc DBA</w:t>
      </w:r>
    </w:p>
    <w:p w:rsidR="0095391D" w:rsidRDefault="002B11AA" w:rsidP="0095391D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b/>
          <w:sz w:val="32"/>
          <w:szCs w:val="32"/>
        </w:rPr>
        <w:t>III: B</w:t>
      </w:r>
      <w:r w:rsidR="00B87FF7" w:rsidRPr="004755F2">
        <w:rPr>
          <w:rFonts w:ascii="Times New Roman" w:hAnsi="Times New Roman" w:cs="Times New Roman"/>
          <w:b/>
          <w:sz w:val="32"/>
          <w:szCs w:val="32"/>
        </w:rPr>
        <w:t xml:space="preserve">ài Tập Tự Luyện </w:t>
      </w:r>
    </w:p>
    <w:p w:rsidR="004755F2" w:rsidRPr="002B11AA" w:rsidRDefault="00DD11A8" w:rsidP="0095391D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2B11AA">
        <w:rPr>
          <w:rFonts w:ascii="Times New Roman" w:hAnsi="Times New Roman" w:cs="Times New Roman"/>
          <w:b/>
          <w:sz w:val="28"/>
          <w:szCs w:val="28"/>
        </w:rPr>
        <w:t xml:space="preserve">30, </w:t>
      </w:r>
      <w:r w:rsidR="004755F2" w:rsidRPr="002B11AA">
        <w:rPr>
          <w:rFonts w:ascii="Times New Roman" w:hAnsi="Times New Roman" w:cs="Times New Roman"/>
          <w:b/>
          <w:sz w:val="28"/>
          <w:szCs w:val="28"/>
        </w:rPr>
        <w:t>31/ 79sgk</w:t>
      </w:r>
    </w:p>
    <w:p w:rsidR="004755F2" w:rsidRPr="002B11AA" w:rsidRDefault="004755F2" w:rsidP="0095391D">
      <w:pPr>
        <w:rPr>
          <w:rFonts w:ascii="Times New Roman" w:hAnsi="Times New Roman" w:cs="Times New Roman"/>
          <w:b/>
          <w:sz w:val="28"/>
          <w:szCs w:val="28"/>
        </w:rPr>
      </w:pPr>
      <w:r w:rsidRPr="002B11AA">
        <w:rPr>
          <w:rFonts w:ascii="Times New Roman" w:hAnsi="Times New Roman" w:cs="Times New Roman"/>
          <w:b/>
          <w:sz w:val="28"/>
          <w:szCs w:val="28"/>
        </w:rPr>
        <w:t>32,33,34/80sgk</w:t>
      </w:r>
    </w:p>
    <w:p w:rsidR="00DF4536" w:rsidRPr="002B11AA" w:rsidRDefault="006142DB" w:rsidP="0095391D">
      <w:pPr>
        <w:rPr>
          <w:rFonts w:ascii="Times New Roman" w:hAnsi="Times New Roman" w:cs="Times New Roman"/>
          <w:b/>
          <w:sz w:val="28"/>
          <w:szCs w:val="28"/>
        </w:rPr>
      </w:pPr>
      <w:r w:rsidRPr="002B11AA">
        <w:rPr>
          <w:rFonts w:ascii="Times New Roman" w:hAnsi="Times New Roman" w:cs="Times New Roman"/>
          <w:b/>
          <w:sz w:val="28"/>
          <w:szCs w:val="28"/>
        </w:rPr>
        <w:t>Học thuộc khái niệm. định lý và hệ quả</w:t>
      </w:r>
      <w:bookmarkEnd w:id="0"/>
    </w:p>
    <w:sectPr w:rsidR="00DF4536" w:rsidRPr="002B11AA" w:rsidSect="002B11AA">
      <w:footerReference w:type="default" r:id="rId28"/>
      <w:pgSz w:w="12240" w:h="15840"/>
      <w:pgMar w:top="810" w:right="630" w:bottom="630" w:left="1440" w:header="720" w:footer="34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1F6E" w:rsidRDefault="001D1F6E" w:rsidP="002B11AA">
      <w:r>
        <w:separator/>
      </w:r>
    </w:p>
  </w:endnote>
  <w:endnote w:type="continuationSeparator" w:id="0">
    <w:p w:rsidR="001D1F6E" w:rsidRDefault="001D1F6E" w:rsidP="002B1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NI-Meli">
    <w:charset w:val="00"/>
    <w:family w:val="auto"/>
    <w:pitch w:val="variable"/>
    <w:sig w:usb0="00000003" w:usb1="00000000" w:usb2="00000000" w:usb3="00000000" w:csb0="00000001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300089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11AA" w:rsidRDefault="002B11A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B11AA" w:rsidRDefault="002B11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1F6E" w:rsidRDefault="001D1F6E" w:rsidP="002B11AA">
      <w:r>
        <w:separator/>
      </w:r>
    </w:p>
  </w:footnote>
  <w:footnote w:type="continuationSeparator" w:id="0">
    <w:p w:rsidR="001D1F6E" w:rsidRDefault="001D1F6E" w:rsidP="002B11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60FAF"/>
    <w:multiLevelType w:val="hybridMultilevel"/>
    <w:tmpl w:val="725CB1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391D"/>
    <w:rsid w:val="000976C7"/>
    <w:rsid w:val="001D1F6E"/>
    <w:rsid w:val="002B11AA"/>
    <w:rsid w:val="002D5405"/>
    <w:rsid w:val="003B04FF"/>
    <w:rsid w:val="004755F2"/>
    <w:rsid w:val="006142DB"/>
    <w:rsid w:val="008E44D0"/>
    <w:rsid w:val="0095391D"/>
    <w:rsid w:val="00B87FF7"/>
    <w:rsid w:val="00DD11A8"/>
    <w:rsid w:val="00DF4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A4AC4A1-A34F-4F58-BF7D-D82B6B826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91D"/>
    <w:pPr>
      <w:spacing w:after="0" w:line="240" w:lineRule="auto"/>
    </w:pPr>
    <w:rPr>
      <w:rFonts w:ascii="VNI-Times" w:eastAsia="Times New Roman" w:hAnsi="VNI-Times" w:cs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95391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Tdb">
    <w:name w:val="Tdb"/>
    <w:basedOn w:val="Normal"/>
    <w:rsid w:val="004755F2"/>
    <w:pPr>
      <w:keepNext/>
      <w:ind w:left="-1165"/>
      <w:jc w:val="center"/>
      <w:outlineLvl w:val="0"/>
    </w:pPr>
    <w:rPr>
      <w:rFonts w:ascii="VNI-Meli" w:hAnsi="VNI-Meli" w:cs="VNI-Meli"/>
      <w:b/>
      <w:bCs/>
      <w:sz w:val="28"/>
      <w:szCs w:val="28"/>
    </w:rPr>
  </w:style>
  <w:style w:type="paragraph" w:styleId="ListParagraph">
    <w:name w:val="List Paragraph"/>
    <w:basedOn w:val="Normal"/>
    <w:uiPriority w:val="34"/>
    <w:qFormat/>
    <w:rsid w:val="004755F2"/>
    <w:pPr>
      <w:ind w:left="720"/>
      <w:contextualSpacing/>
    </w:pPr>
  </w:style>
  <w:style w:type="paragraph" w:customStyle="1" w:styleId="Tdt">
    <w:name w:val="Tdt"/>
    <w:basedOn w:val="Normal"/>
    <w:rsid w:val="004755F2"/>
    <w:pPr>
      <w:jc w:val="both"/>
    </w:pPr>
    <w:rPr>
      <w:rFonts w:ascii="VNI-Helve-Condense" w:hAnsi="VNI-Helve-Condense" w:cs="VNI-Helve-Condense"/>
      <w:b/>
      <w:bCs/>
      <w:i/>
      <w:iCs/>
      <w:u w:val="single"/>
    </w:rPr>
  </w:style>
  <w:style w:type="character" w:styleId="Hyperlink">
    <w:name w:val="Hyperlink"/>
    <w:basedOn w:val="DefaultParagraphFont"/>
    <w:uiPriority w:val="99"/>
    <w:unhideWhenUsed/>
    <w:rsid w:val="008E44D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B11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11AA"/>
    <w:rPr>
      <w:rFonts w:ascii="VNI-Times" w:eastAsia="Times New Roman" w:hAnsi="VNI-Times" w:cs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1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11AA"/>
    <w:rPr>
      <w:rFonts w:ascii="VNI-Times" w:eastAsia="Times New Roman" w:hAnsi="VNI-Times" w:cs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hyperlink" Target="https://www.youtube.com/watch?v=nVZD4Qo79X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png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291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smail - [2010]</cp:lastModifiedBy>
  <cp:revision>5</cp:revision>
  <dcterms:created xsi:type="dcterms:W3CDTF">2002-01-01T16:18:00Z</dcterms:created>
  <dcterms:modified xsi:type="dcterms:W3CDTF">2020-04-05T13:13:00Z</dcterms:modified>
</cp:coreProperties>
</file>